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FCBBCB" w14:textId="3ADA13C0" w:rsidR="00321CEC" w:rsidRDefault="00321CEC" w:rsidP="00321CEC">
      <w:r>
        <w:t>Name: _________________________</w:t>
      </w:r>
    </w:p>
    <w:p w14:paraId="4BBD011C" w14:textId="77777777" w:rsidR="00321CEC" w:rsidRDefault="00321CEC" w:rsidP="00321CEC"/>
    <w:p w14:paraId="2CE06903" w14:textId="77777777" w:rsidR="00EE1CF7" w:rsidRDefault="00DF70B6" w:rsidP="00DF70B6">
      <w:pPr>
        <w:numPr>
          <w:ilvl w:val="0"/>
          <w:numId w:val="2"/>
        </w:numPr>
      </w:pPr>
      <w:r>
        <w:t xml:space="preserve">A function </w:t>
      </w:r>
      <w:r w:rsidRPr="00DF70B6">
        <w:rPr>
          <w:i/>
        </w:rPr>
        <w:t>f</w:t>
      </w:r>
      <w:r>
        <w:t>(</w:t>
      </w:r>
      <w:r w:rsidRPr="00DF70B6">
        <w:rPr>
          <w:i/>
        </w:rPr>
        <w:t>x</w:t>
      </w:r>
      <w:r>
        <w:t xml:space="preserve">) is said to be continuous if … </w:t>
      </w:r>
    </w:p>
    <w:p w14:paraId="382969C3" w14:textId="77777777" w:rsidR="00EE1CF7" w:rsidRDefault="00EE1CF7" w:rsidP="00EE1CF7">
      <w:pPr>
        <w:ind w:left="1080"/>
      </w:pPr>
    </w:p>
    <w:p w14:paraId="27CB373B" w14:textId="77777777" w:rsidR="00EE1CF7" w:rsidRDefault="00EE1CF7" w:rsidP="00EE1CF7">
      <w:pPr>
        <w:ind w:left="1080"/>
      </w:pPr>
    </w:p>
    <w:p w14:paraId="3A12A0A9" w14:textId="77777777" w:rsidR="00EA279D" w:rsidRPr="00EA279D" w:rsidRDefault="00EA279D" w:rsidP="00EA279D"/>
    <w:p w14:paraId="77AA3F25" w14:textId="77777777" w:rsidR="00321CEC" w:rsidRPr="00DC0B52" w:rsidRDefault="00DF70B6" w:rsidP="00EA279D">
      <w:pPr>
        <w:numPr>
          <w:ilvl w:val="0"/>
          <w:numId w:val="2"/>
        </w:numPr>
      </w:pPr>
      <w:r>
        <w:t xml:space="preserve">The derivative of a function </w:t>
      </w:r>
      <w:r w:rsidRPr="00DF70B6">
        <w:rPr>
          <w:i/>
        </w:rPr>
        <w:t>f</w:t>
      </w:r>
      <w:r>
        <w:t>(</w:t>
      </w:r>
      <w:r w:rsidRPr="00DF70B6">
        <w:rPr>
          <w:i/>
        </w:rPr>
        <w:t>x</w:t>
      </w:r>
      <w:r>
        <w:t>) is</w:t>
      </w:r>
      <w:r w:rsidR="004B590B">
        <w:t xml:space="preserve"> defined as …</w:t>
      </w:r>
    </w:p>
    <w:p w14:paraId="594560C8" w14:textId="77777777" w:rsidR="005A13D2" w:rsidRDefault="005A13D2" w:rsidP="005402C8"/>
    <w:p w14:paraId="559EB9B0" w14:textId="77777777" w:rsidR="00EA279D" w:rsidRDefault="00EA279D" w:rsidP="005402C8"/>
    <w:p w14:paraId="45467765" w14:textId="77777777" w:rsidR="00EA279D" w:rsidRDefault="00EA279D" w:rsidP="005402C8"/>
    <w:p w14:paraId="3B5F2B18" w14:textId="77777777" w:rsidR="00EA279D" w:rsidRDefault="00EA279D" w:rsidP="005402C8"/>
    <w:p w14:paraId="4D05038C" w14:textId="77777777" w:rsidR="00EA279D" w:rsidRDefault="004B590B" w:rsidP="00EA279D">
      <w:pPr>
        <w:numPr>
          <w:ilvl w:val="0"/>
          <w:numId w:val="2"/>
        </w:numPr>
      </w:pPr>
      <w:r>
        <w:t>Formulate the mean-value theorem.</w:t>
      </w:r>
    </w:p>
    <w:p w14:paraId="5465E4CE" w14:textId="77777777" w:rsidR="00EA2844" w:rsidRDefault="00322A22" w:rsidP="00EA2844">
      <w:pPr>
        <w:ind w:left="720"/>
      </w:pPr>
      <w:r w:rsidRPr="00EA2844">
        <w:rPr>
          <w:noProof/>
          <w:position w:val="-12"/>
        </w:rPr>
        <w:object w:dxaOrig="1600" w:dyaOrig="340" w14:anchorId="301988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80pt;height:17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92649712" r:id="rId8"/>
        </w:object>
      </w:r>
      <w:r w:rsidR="00EA2844">
        <w:t xml:space="preserve"> </w:t>
      </w:r>
    </w:p>
    <w:p w14:paraId="64078F98" w14:textId="77777777" w:rsidR="00EA279D" w:rsidRDefault="00EA279D" w:rsidP="00EA279D"/>
    <w:p w14:paraId="111CB57B" w14:textId="77777777" w:rsidR="00EA279D" w:rsidRDefault="00EA279D" w:rsidP="00EA279D"/>
    <w:p w14:paraId="156ADB72" w14:textId="77777777" w:rsidR="00EE1CF7" w:rsidRDefault="00EE1CF7" w:rsidP="00EA279D"/>
    <w:p w14:paraId="3F715AE3" w14:textId="77777777" w:rsidR="002E7039" w:rsidRDefault="004B590B" w:rsidP="004B590B">
      <w:pPr>
        <w:numPr>
          <w:ilvl w:val="0"/>
          <w:numId w:val="2"/>
        </w:numPr>
      </w:pPr>
      <w:r>
        <w:t xml:space="preserve">Write the Taylor’s expansion of function </w:t>
      </w:r>
      <w:r w:rsidRPr="004B590B">
        <w:rPr>
          <w:i/>
        </w:rPr>
        <w:t>f</w:t>
      </w:r>
      <w:r>
        <w:t>(</w:t>
      </w:r>
      <w:proofErr w:type="spellStart"/>
      <w:proofErr w:type="gramStart"/>
      <w:r w:rsidRPr="004B590B">
        <w:rPr>
          <w:i/>
        </w:rPr>
        <w:t>x</w:t>
      </w:r>
      <w:r>
        <w:t>,</w:t>
      </w:r>
      <w:r w:rsidRPr="004B590B">
        <w:rPr>
          <w:i/>
        </w:rPr>
        <w:t>y</w:t>
      </w:r>
      <w:proofErr w:type="spellEnd"/>
      <w:proofErr w:type="gramEnd"/>
      <w:r>
        <w:t>) up to the linear terms.</w:t>
      </w:r>
    </w:p>
    <w:p w14:paraId="7AB89253" w14:textId="77777777" w:rsidR="004B590B" w:rsidRDefault="004B590B" w:rsidP="004B590B"/>
    <w:p w14:paraId="15D26E85" w14:textId="77777777" w:rsidR="00EA2844" w:rsidRDefault="00EA2844" w:rsidP="004B590B"/>
    <w:p w14:paraId="44E69B3D" w14:textId="77777777" w:rsidR="004B590B" w:rsidRDefault="004B590B" w:rsidP="004B590B"/>
    <w:p w14:paraId="5DDE5278" w14:textId="77777777" w:rsidR="004B590B" w:rsidRDefault="004B590B" w:rsidP="004B590B">
      <w:pPr>
        <w:numPr>
          <w:ilvl w:val="0"/>
          <w:numId w:val="2"/>
        </w:numPr>
      </w:pPr>
      <w:r>
        <w:t xml:space="preserve">Write several terms of the binomial </w:t>
      </w:r>
      <w:r w:rsidR="00EA0D03">
        <w:t>formula</w:t>
      </w:r>
    </w:p>
    <w:p w14:paraId="350EA13B" w14:textId="77777777" w:rsidR="00EA0D03" w:rsidRDefault="00EA0D03" w:rsidP="00EA0D03">
      <w:pPr>
        <w:ind w:left="720"/>
      </w:pPr>
      <w:r>
        <w:t>(</w:t>
      </w:r>
      <w:r w:rsidRPr="00EA0D03">
        <w:rPr>
          <w:i/>
        </w:rPr>
        <w:t>x</w:t>
      </w:r>
      <w:r>
        <w:t xml:space="preserve"> + </w:t>
      </w:r>
      <w:proofErr w:type="gramStart"/>
      <w:r w:rsidRPr="00EA0D03">
        <w:rPr>
          <w:i/>
        </w:rPr>
        <w:t>y</w:t>
      </w:r>
      <w:r>
        <w:t>)</w:t>
      </w:r>
      <w:r w:rsidRPr="00EA0D03">
        <w:rPr>
          <w:i/>
          <w:vertAlign w:val="superscript"/>
        </w:rPr>
        <w:t>n</w:t>
      </w:r>
      <w:proofErr w:type="gramEnd"/>
      <w:r>
        <w:t xml:space="preserve"> = …</w:t>
      </w:r>
    </w:p>
    <w:p w14:paraId="0D4C33E5" w14:textId="77777777" w:rsidR="00EE1CF7" w:rsidRDefault="00EE1CF7" w:rsidP="002E7039"/>
    <w:p w14:paraId="3F6F9B67" w14:textId="77777777" w:rsidR="00EA2844" w:rsidRDefault="00EA2844" w:rsidP="002E7039"/>
    <w:p w14:paraId="37A995A3" w14:textId="77777777" w:rsidR="002E7039" w:rsidRDefault="00EA0D03" w:rsidP="002E7039">
      <w:pPr>
        <w:numPr>
          <w:ilvl w:val="0"/>
          <w:numId w:val="2"/>
        </w:numPr>
      </w:pPr>
      <w:r>
        <w:t xml:space="preserve">Can you write down </w:t>
      </w:r>
      <w:r w:rsidR="00EA2844">
        <w:t>the integral mean value theorem</w:t>
      </w:r>
      <w:r>
        <w:t>?</w:t>
      </w:r>
    </w:p>
    <w:p w14:paraId="7FDE522C" w14:textId="77777777" w:rsidR="00EA0D03" w:rsidRDefault="00322A22" w:rsidP="00EA0D03">
      <w:pPr>
        <w:pStyle w:val="MTDisplayEquation"/>
      </w:pPr>
      <w:r w:rsidRPr="00EA0D03">
        <w:rPr>
          <w:noProof/>
          <w:position w:val="-86"/>
        </w:rPr>
        <w:object w:dxaOrig="1740" w:dyaOrig="1900" w14:anchorId="5E91DFC2">
          <v:shape id="_x0000_i1025" type="#_x0000_t75" alt="" style="width:87pt;height:9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92649713" r:id="rId10"/>
        </w:object>
      </w:r>
      <w:r w:rsidR="00EA0D03">
        <w:t xml:space="preserve"> </w:t>
      </w:r>
    </w:p>
    <w:p w14:paraId="0F035886" w14:textId="77777777" w:rsidR="002E7039" w:rsidRDefault="002E7039" w:rsidP="002E7039"/>
    <w:p w14:paraId="0E67CDF2" w14:textId="77777777" w:rsidR="002E7039" w:rsidRDefault="002E7039" w:rsidP="00EA0D03"/>
    <w:p w14:paraId="3F547868" w14:textId="22BBBB53" w:rsidR="00BC3342" w:rsidRDefault="00797522" w:rsidP="00BC3342">
      <w:pPr>
        <w:numPr>
          <w:ilvl w:val="0"/>
          <w:numId w:val="2"/>
        </w:numPr>
      </w:pPr>
      <w:r>
        <w:t>The relative error is defined as …</w:t>
      </w:r>
    </w:p>
    <w:p w14:paraId="269C102A" w14:textId="77777777" w:rsidR="00EA2844" w:rsidRDefault="00EA2844" w:rsidP="00EA2844"/>
    <w:p w14:paraId="4C24E1B1" w14:textId="77777777" w:rsidR="00EA2844" w:rsidRDefault="00EA2844" w:rsidP="00EA2844"/>
    <w:p w14:paraId="3DF31340" w14:textId="77777777" w:rsidR="00EA2844" w:rsidRDefault="00EA2844" w:rsidP="00EA2844"/>
    <w:p w14:paraId="313650D2" w14:textId="77777777" w:rsidR="00EA0D03" w:rsidRDefault="00EA0D03" w:rsidP="00EA0D03"/>
    <w:p w14:paraId="0BC76893" w14:textId="383FA05B" w:rsidR="00EA0D03" w:rsidRDefault="00797522" w:rsidP="00EA0D03">
      <w:pPr>
        <w:numPr>
          <w:ilvl w:val="0"/>
          <w:numId w:val="2"/>
        </w:numPr>
      </w:pPr>
      <w:r>
        <w:t>The significant digits (figures) are …</w:t>
      </w:r>
    </w:p>
    <w:p w14:paraId="7C039289" w14:textId="77777777" w:rsidR="00EA0D03" w:rsidRPr="00DC0B52" w:rsidRDefault="00EA0D03" w:rsidP="00EA0D03"/>
    <w:sectPr w:rsidR="00EA0D03" w:rsidRPr="00DC0B52" w:rsidSect="00C8419B">
      <w:headerReference w:type="default" r:id="rId11"/>
      <w:footerReference w:type="default" r:id="rId1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C168EC" w14:textId="77777777" w:rsidR="00322A22" w:rsidRDefault="00322A22" w:rsidP="00013532">
      <w:r>
        <w:separator/>
      </w:r>
    </w:p>
  </w:endnote>
  <w:endnote w:type="continuationSeparator" w:id="0">
    <w:p w14:paraId="24CA3ABA" w14:textId="77777777" w:rsidR="00322A22" w:rsidRDefault="00322A22" w:rsidP="000135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AE42CA" w14:textId="77777777" w:rsidR="001B0299" w:rsidRDefault="00DF70B6" w:rsidP="001B0299">
    <w:pPr>
      <w:pStyle w:val="Footer"/>
      <w:jc w:val="center"/>
    </w:pPr>
    <w:r>
      <w:t>Preliminary Mathematics</w:t>
    </w:r>
  </w:p>
  <w:p w14:paraId="73454893" w14:textId="77777777" w:rsidR="001B0299" w:rsidRDefault="001B02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BEB7AB" w14:textId="77777777" w:rsidR="00322A22" w:rsidRDefault="00322A22" w:rsidP="00013532">
      <w:r>
        <w:separator/>
      </w:r>
    </w:p>
  </w:footnote>
  <w:footnote w:type="continuationSeparator" w:id="0">
    <w:p w14:paraId="6C23C1CC" w14:textId="77777777" w:rsidR="00322A22" w:rsidRDefault="00322A22" w:rsidP="000135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6A9617" w14:textId="2042DC01" w:rsidR="00013532" w:rsidRDefault="00013532">
    <w:pPr>
      <w:pStyle w:val="Header"/>
    </w:pPr>
    <w:proofErr w:type="spellStart"/>
    <w:r>
      <w:t>NMiNE</w:t>
    </w:r>
    <w:proofErr w:type="spellEnd"/>
    <w:r>
      <w:ptab w:relativeTo="margin" w:alignment="center" w:leader="none"/>
    </w:r>
    <w:r>
      <w:t>SH2774</w:t>
    </w:r>
    <w:r>
      <w:ptab w:relativeTo="margin" w:alignment="right" w:leader="none"/>
    </w:r>
    <w:r w:rsidR="00B77E63">
      <w:t>Quiz #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806937"/>
    <w:multiLevelType w:val="hybridMultilevel"/>
    <w:tmpl w:val="DB1C3E7C"/>
    <w:lvl w:ilvl="0" w:tplc="041D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7180AC7"/>
    <w:multiLevelType w:val="hybridMultilevel"/>
    <w:tmpl w:val="61B26226"/>
    <w:lvl w:ilvl="0" w:tplc="041D0011">
      <w:start w:val="1"/>
      <w:numFmt w:val="decimal"/>
      <w:lvlText w:val="%1)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5973D7"/>
    <w:multiLevelType w:val="hybridMultilevel"/>
    <w:tmpl w:val="BCE65282"/>
    <w:lvl w:ilvl="0" w:tplc="D618D5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A7EBD"/>
    <w:rsid w:val="00013532"/>
    <w:rsid w:val="000241C3"/>
    <w:rsid w:val="00030924"/>
    <w:rsid w:val="00037B82"/>
    <w:rsid w:val="000431E9"/>
    <w:rsid w:val="000468E0"/>
    <w:rsid w:val="000814B5"/>
    <w:rsid w:val="0008644E"/>
    <w:rsid w:val="000948E0"/>
    <w:rsid w:val="00097276"/>
    <w:rsid w:val="000A7EBD"/>
    <w:rsid w:val="000C1F98"/>
    <w:rsid w:val="000D5478"/>
    <w:rsid w:val="000E4D77"/>
    <w:rsid w:val="0018334E"/>
    <w:rsid w:val="001B0299"/>
    <w:rsid w:val="001B4286"/>
    <w:rsid w:val="001D4FEB"/>
    <w:rsid w:val="00213781"/>
    <w:rsid w:val="002211FB"/>
    <w:rsid w:val="00233B61"/>
    <w:rsid w:val="002435C9"/>
    <w:rsid w:val="002441B2"/>
    <w:rsid w:val="00260187"/>
    <w:rsid w:val="002752EB"/>
    <w:rsid w:val="002B2619"/>
    <w:rsid w:val="002B41BC"/>
    <w:rsid w:val="002B6E19"/>
    <w:rsid w:val="002E7039"/>
    <w:rsid w:val="002F081A"/>
    <w:rsid w:val="00300183"/>
    <w:rsid w:val="0031673D"/>
    <w:rsid w:val="00321CEC"/>
    <w:rsid w:val="00322A22"/>
    <w:rsid w:val="00350344"/>
    <w:rsid w:val="00374B98"/>
    <w:rsid w:val="00391474"/>
    <w:rsid w:val="00404AF4"/>
    <w:rsid w:val="00407EC5"/>
    <w:rsid w:val="0044585E"/>
    <w:rsid w:val="004811E4"/>
    <w:rsid w:val="004A58BE"/>
    <w:rsid w:val="004B590B"/>
    <w:rsid w:val="004B6A0A"/>
    <w:rsid w:val="004D4375"/>
    <w:rsid w:val="004E6187"/>
    <w:rsid w:val="00507081"/>
    <w:rsid w:val="0051273A"/>
    <w:rsid w:val="00534C3A"/>
    <w:rsid w:val="005402C8"/>
    <w:rsid w:val="0054200E"/>
    <w:rsid w:val="0055555E"/>
    <w:rsid w:val="00563194"/>
    <w:rsid w:val="00583B78"/>
    <w:rsid w:val="00594AB5"/>
    <w:rsid w:val="005A13D2"/>
    <w:rsid w:val="005A4BCC"/>
    <w:rsid w:val="005B41E6"/>
    <w:rsid w:val="005F0AA4"/>
    <w:rsid w:val="005F37FF"/>
    <w:rsid w:val="00605B12"/>
    <w:rsid w:val="00636F7C"/>
    <w:rsid w:val="006974B8"/>
    <w:rsid w:val="006B5467"/>
    <w:rsid w:val="006F3958"/>
    <w:rsid w:val="00704FC4"/>
    <w:rsid w:val="0075110C"/>
    <w:rsid w:val="0075662E"/>
    <w:rsid w:val="00797522"/>
    <w:rsid w:val="0080793C"/>
    <w:rsid w:val="00816657"/>
    <w:rsid w:val="008661A1"/>
    <w:rsid w:val="008A0796"/>
    <w:rsid w:val="008D46C7"/>
    <w:rsid w:val="008D5E82"/>
    <w:rsid w:val="008D799F"/>
    <w:rsid w:val="008F49C2"/>
    <w:rsid w:val="00922B62"/>
    <w:rsid w:val="00942BEB"/>
    <w:rsid w:val="0096744A"/>
    <w:rsid w:val="0098603E"/>
    <w:rsid w:val="009B7FCA"/>
    <w:rsid w:val="009C6EA4"/>
    <w:rsid w:val="009D5A40"/>
    <w:rsid w:val="009D76E6"/>
    <w:rsid w:val="00A348BA"/>
    <w:rsid w:val="00A55079"/>
    <w:rsid w:val="00A65873"/>
    <w:rsid w:val="00A82F31"/>
    <w:rsid w:val="00A929F6"/>
    <w:rsid w:val="00A93F03"/>
    <w:rsid w:val="00AD0EEB"/>
    <w:rsid w:val="00AE3B06"/>
    <w:rsid w:val="00AF5A67"/>
    <w:rsid w:val="00AF71C4"/>
    <w:rsid w:val="00AF7D38"/>
    <w:rsid w:val="00B02EA1"/>
    <w:rsid w:val="00B31553"/>
    <w:rsid w:val="00B66923"/>
    <w:rsid w:val="00B77E63"/>
    <w:rsid w:val="00BA34D7"/>
    <w:rsid w:val="00BC2A33"/>
    <w:rsid w:val="00BC3342"/>
    <w:rsid w:val="00C003F2"/>
    <w:rsid w:val="00C14DC8"/>
    <w:rsid w:val="00C31158"/>
    <w:rsid w:val="00C74C1E"/>
    <w:rsid w:val="00C8419B"/>
    <w:rsid w:val="00CA7226"/>
    <w:rsid w:val="00CC197F"/>
    <w:rsid w:val="00CC4862"/>
    <w:rsid w:val="00D24C15"/>
    <w:rsid w:val="00D63C9F"/>
    <w:rsid w:val="00D80E5C"/>
    <w:rsid w:val="00DC0B52"/>
    <w:rsid w:val="00DF6B1B"/>
    <w:rsid w:val="00DF70B6"/>
    <w:rsid w:val="00E23EA6"/>
    <w:rsid w:val="00E301B8"/>
    <w:rsid w:val="00E4060B"/>
    <w:rsid w:val="00E574F3"/>
    <w:rsid w:val="00EA0D03"/>
    <w:rsid w:val="00EA279D"/>
    <w:rsid w:val="00EA2844"/>
    <w:rsid w:val="00EC2394"/>
    <w:rsid w:val="00EE1CF7"/>
    <w:rsid w:val="00F05F0A"/>
    <w:rsid w:val="00F672DB"/>
    <w:rsid w:val="00F774A4"/>
    <w:rsid w:val="00FA0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32A4087"/>
  <w15:docId w15:val="{8A6D2D36-9B8D-ED4B-9D19-90DEBBEDC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1CF7"/>
    <w:pPr>
      <w:ind w:left="720"/>
    </w:pPr>
  </w:style>
  <w:style w:type="paragraph" w:styleId="BalloonText">
    <w:name w:val="Balloon Text"/>
    <w:basedOn w:val="Normal"/>
    <w:link w:val="BalloonTextChar"/>
    <w:rsid w:val="00374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4B98"/>
    <w:rPr>
      <w:rFonts w:ascii="Tahom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rsid w:val="0001353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013532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013532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3532"/>
    <w:rPr>
      <w:sz w:val="24"/>
      <w:szCs w:val="24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EA0D03"/>
    <w:pPr>
      <w:tabs>
        <w:tab w:val="center" w:pos="4680"/>
        <w:tab w:val="right" w:pos="864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EA0D03"/>
    <w:rPr>
      <w:sz w:val="24"/>
      <w:szCs w:val="24"/>
      <w:lang w:eastAsia="ko-KR"/>
    </w:rPr>
  </w:style>
  <w:style w:type="paragraph" w:styleId="NormalWeb">
    <w:name w:val="Normal (Web)"/>
    <w:basedOn w:val="Normal"/>
    <w:uiPriority w:val="99"/>
    <w:unhideWhenUsed/>
    <w:rsid w:val="00EA0D03"/>
    <w:pPr>
      <w:spacing w:before="100" w:beforeAutospacing="1" w:after="100" w:afterAutospacing="1"/>
    </w:pPr>
    <w:rPr>
      <w:rFonts w:eastAsia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912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74</Words>
  <Characters>42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-NPS</Company>
  <LinksUpToDate>false</LinksUpToDate>
  <CharactersWithSpaces>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asz</dc:creator>
  <cp:lastModifiedBy>Vasily Arzhanov</cp:lastModifiedBy>
  <cp:revision>6</cp:revision>
  <cp:lastPrinted>2014-09-17T10:39:00Z</cp:lastPrinted>
  <dcterms:created xsi:type="dcterms:W3CDTF">2017-01-26T19:46:00Z</dcterms:created>
  <dcterms:modified xsi:type="dcterms:W3CDTF">2021-09-08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